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67" r:id="rId3"/>
    <p:sldId id="282" r:id="rId4"/>
    <p:sldId id="278" r:id="rId5"/>
    <p:sldId id="287" r:id="rId6"/>
    <p:sldId id="288" r:id="rId7"/>
    <p:sldId id="283" r:id="rId8"/>
    <p:sldId id="289" r:id="rId9"/>
    <p:sldId id="296" r:id="rId10"/>
    <p:sldId id="297" r:id="rId11"/>
    <p:sldId id="298" r:id="rId12"/>
    <p:sldId id="299" r:id="rId13"/>
    <p:sldId id="300" r:id="rId14"/>
    <p:sldId id="301" r:id="rId15"/>
    <p:sldId id="308" r:id="rId16"/>
    <p:sldId id="263" r:id="rId17"/>
    <p:sldId id="302" r:id="rId18"/>
    <p:sldId id="295" r:id="rId19"/>
    <p:sldId id="307" r:id="rId20"/>
    <p:sldId id="290" r:id="rId21"/>
    <p:sldId id="303" r:id="rId22"/>
    <p:sldId id="306" r:id="rId23"/>
    <p:sldId id="291" r:id="rId24"/>
    <p:sldId id="292" r:id="rId25"/>
    <p:sldId id="294" r:id="rId2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04">
          <p15:clr>
            <a:srgbClr val="A4A3A4"/>
          </p15:clr>
        </p15:guide>
        <p15:guide id="2" orient="horz" pos="2436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4332">
          <p15:clr>
            <a:srgbClr val="A4A3A4"/>
          </p15:clr>
        </p15:guide>
        <p15:guide id="5" pos="1429">
          <p15:clr>
            <a:srgbClr val="A4A3A4"/>
          </p15:clr>
        </p15:guide>
        <p15:guide id="6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AFC8"/>
    <a:srgbClr val="F2737D"/>
    <a:srgbClr val="3C3C37"/>
    <a:srgbClr val="E0E0E0"/>
    <a:srgbClr val="FA44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89" autoAdjust="0"/>
    <p:restoredTop sz="90459" autoAdjust="0"/>
  </p:normalViewPr>
  <p:slideViewPr>
    <p:cSldViewPr snapToObjects="1">
      <p:cViewPr varScale="1">
        <p:scale>
          <a:sx n="90" d="100"/>
          <a:sy n="90" d="100"/>
        </p:scale>
        <p:origin x="912" y="78"/>
      </p:cViewPr>
      <p:guideLst>
        <p:guide orient="horz" pos="804"/>
        <p:guide orient="horz" pos="2436"/>
        <p:guide orient="horz" pos="1620"/>
        <p:guide pos="4332"/>
        <p:guide pos="142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B405D3-6F00-48D0-8048-9086A35BC121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46FFE1-4C3D-42C9-820D-EC0069F969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97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766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的监督学习方法受到噪声，干扰影响较大，无法满足处理现实复杂情况，同时监督学习所需的数据需要人工预先打标签，极大耗费人力。本课题中的稀疏自动编码器是一种无监督学习方法，于</a:t>
            </a:r>
            <a:r>
              <a:rPr lang="en-US" altLang="zh-CN" dirty="0" smtClean="0"/>
              <a:t>2006</a:t>
            </a:r>
            <a:r>
              <a:rPr lang="zh-CN" altLang="en-US" dirty="0" smtClean="0"/>
              <a:t>年被学者提出，能直接中原始数据集中学习特征，适用范围很广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6640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当年该算法，任然存在以下问题，算法中的稀疏惩罚因子种类众多，品质优劣需要评价。该算法的适用范围需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4914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920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60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7"/>
            <a:ext cx="7772400" cy="102155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4" y="204788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4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0" y="-35630"/>
            <a:ext cx="9144000" cy="5179130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0" y="-49922"/>
            <a:ext cx="9144000" cy="2313980"/>
          </a:xfrm>
          <a:prstGeom prst="rect">
            <a:avLst/>
          </a:prstGeom>
          <a:solidFill>
            <a:srgbClr val="3C3C37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5AFC8"/>
              </a:solidFill>
            </a:endParaRPr>
          </a:p>
        </p:txBody>
      </p:sp>
      <p:sp>
        <p:nvSpPr>
          <p:cNvPr id="37" name="TextBox 53"/>
          <p:cNvSpPr txBox="1"/>
          <p:nvPr/>
        </p:nvSpPr>
        <p:spPr bwMode="auto">
          <a:xfrm>
            <a:off x="323528" y="691569"/>
            <a:ext cx="84969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spc="225" dirty="0">
                <a:solidFill>
                  <a:schemeClr val="bg1"/>
                </a:solidFill>
                <a:latin typeface="方正小标宋简体" panose="02010601030101010101" pitchFamily="2" charset="-122"/>
                <a:ea typeface="方正小标宋简体" panose="02010601030101010101" pitchFamily="2" charset="-122"/>
              </a:rPr>
              <a:t>稀疏惩罚因子对无监督学习</a:t>
            </a:r>
            <a:r>
              <a:rPr lang="zh-CN" altLang="en-US" sz="2400" b="1" spc="225" dirty="0" smtClean="0">
                <a:solidFill>
                  <a:schemeClr val="bg1"/>
                </a:solidFill>
                <a:latin typeface="方正小标宋简体" panose="02010601030101010101" pitchFamily="2" charset="-122"/>
                <a:ea typeface="方正小标宋简体" panose="02010601030101010101" pitchFamily="2" charset="-122"/>
              </a:rPr>
              <a:t>算法的</a:t>
            </a:r>
            <a:endParaRPr lang="en-US" altLang="zh-CN" sz="2400" b="1" spc="225" dirty="0" smtClean="0">
              <a:solidFill>
                <a:schemeClr val="bg1"/>
              </a:solidFill>
              <a:latin typeface="方正小标宋简体" panose="02010601030101010101" pitchFamily="2" charset="-122"/>
              <a:ea typeface="方正小标宋简体" panose="02010601030101010101" pitchFamily="2" charset="-122"/>
            </a:endParaRPr>
          </a:p>
          <a:p>
            <a:pPr algn="ctr">
              <a:defRPr/>
            </a:pPr>
            <a:r>
              <a:rPr lang="zh-CN" altLang="en-US" sz="2400" b="1" spc="225" dirty="0" smtClean="0">
                <a:solidFill>
                  <a:schemeClr val="bg1"/>
                </a:solidFill>
                <a:latin typeface="方正小标宋简体" panose="02010601030101010101" pitchFamily="2" charset="-122"/>
                <a:ea typeface="方正小标宋简体" panose="02010601030101010101" pitchFamily="2" charset="-122"/>
              </a:rPr>
              <a:t>自动编码</a:t>
            </a:r>
            <a:r>
              <a:rPr lang="zh-CN" altLang="en-US" sz="2400" b="1" spc="225" dirty="0">
                <a:solidFill>
                  <a:schemeClr val="bg1"/>
                </a:solidFill>
                <a:latin typeface="方正小标宋简体" panose="02010601030101010101" pitchFamily="2" charset="-122"/>
                <a:ea typeface="方正小标宋简体" panose="02010601030101010101" pitchFamily="2" charset="-122"/>
              </a:rPr>
              <a:t>器的研究</a:t>
            </a:r>
            <a:r>
              <a:rPr lang="zh-CN" altLang="en-US" sz="2400" b="1" spc="225" dirty="0" smtClean="0">
                <a:solidFill>
                  <a:schemeClr val="bg1"/>
                </a:solidFill>
                <a:latin typeface="方正小标宋简体" panose="02010601030101010101" pitchFamily="2" charset="-122"/>
                <a:ea typeface="方正小标宋简体" panose="02010601030101010101" pitchFamily="2" charset="-122"/>
              </a:rPr>
              <a:t>分析</a:t>
            </a:r>
            <a:endParaRPr lang="en-US" altLang="zh-CN" sz="2400" b="1" spc="225" dirty="0" smtClean="0">
              <a:solidFill>
                <a:schemeClr val="bg1"/>
              </a:solidFill>
              <a:latin typeface="方正小标宋简体" panose="02010601030101010101" pitchFamily="2" charset="-122"/>
              <a:ea typeface="方正小标宋简体" panose="02010601030101010101" pitchFamily="2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2915816" y="3099960"/>
            <a:ext cx="4181736" cy="1526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指导</a:t>
            </a:r>
            <a:r>
              <a:rPr lang="zh-CN" altLang="en-US" sz="1600" b="1" spc="75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教师 ：      </a:t>
            </a: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  龙胜春</a:t>
            </a:r>
            <a:endParaRPr lang="en-US" altLang="zh-CN" sz="1600" b="1" spc="75" dirty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      学生：          姜楠</a:t>
            </a:r>
            <a:endParaRPr lang="en-US" altLang="zh-CN" sz="1600" b="1" spc="75" dirty="0" smtClean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600" b="1" spc="75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      班级：</a:t>
            </a:r>
            <a:r>
              <a:rPr lang="en-US" altLang="zh-CN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     </a:t>
            </a: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计自</a:t>
            </a:r>
            <a:r>
              <a:rPr lang="en-US" altLang="zh-CN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1101</a:t>
            </a: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班</a:t>
            </a:r>
            <a:endParaRPr lang="en-US" altLang="zh-CN" sz="1600" b="1" spc="75" dirty="0" smtClean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      学院</a:t>
            </a:r>
            <a:r>
              <a:rPr lang="zh-CN" altLang="en-US" sz="1600" b="1" spc="75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： </a:t>
            </a: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计算机科学与技术学院</a:t>
            </a:r>
            <a:endParaRPr lang="en-US" altLang="zh-CN" sz="1600" b="1" spc="75" dirty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819414" y="1778562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dist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5400" b="1" dirty="0" smtClean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5400" b="1" dirty="0" smtClean="0">
                <a:solidFill>
                  <a:srgbClr val="FA445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574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方案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http://images.cnitblog.com/blog/682228/201410/16211427857782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69" y="1981609"/>
            <a:ext cx="2212826" cy="219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组合 17"/>
          <p:cNvGrpSpPr/>
          <p:nvPr/>
        </p:nvGrpSpPr>
        <p:grpSpPr>
          <a:xfrm>
            <a:off x="3923928" y="1970473"/>
            <a:ext cx="4518316" cy="2378550"/>
            <a:chOff x="4230148" y="1828080"/>
            <a:chExt cx="5436232" cy="2378550"/>
          </a:xfrm>
        </p:grpSpPr>
        <p:sp>
          <p:nvSpPr>
            <p:cNvPr id="21" name="矩形 20"/>
            <p:cNvSpPr/>
            <p:nvPr/>
          </p:nvSpPr>
          <p:spPr>
            <a:xfrm>
              <a:off x="4230148" y="1828080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37"/>
            <p:cNvSpPr txBox="1"/>
            <p:nvPr/>
          </p:nvSpPr>
          <p:spPr>
            <a:xfrm>
              <a:off x="4337788" y="1849518"/>
              <a:ext cx="517720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简单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缩放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 	x'=x/255;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均值消减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	x'=(x-E(x));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特征标准化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	x'=(x-E(x))/</a:t>
              </a:r>
              <a:r>
                <a:rPr lang="en-US" altLang="zh-CN" sz="1600" b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var</a:t>
              </a:r>
              <a:r>
                <a:rPr lang="en-US" altLang="zh-CN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(x</a:t>
              </a:r>
              <a:r>
                <a:rPr lang="en-US" altLang="zh-CN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);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TextBox 37"/>
          <p:cNvSpPr txBox="1"/>
          <p:nvPr/>
        </p:nvSpPr>
        <p:spPr>
          <a:xfrm>
            <a:off x="4043381" y="3513400"/>
            <a:ext cx="4303023" cy="4218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 smtClean="0">
                <a:solidFill>
                  <a:srgbClr val="05AFC8"/>
                </a:solidFill>
                <a:latin typeface="Source Code Pro" panose="020B0509030403020204" pitchFamily="49" charset="0"/>
                <a:ea typeface="微软雅黑" panose="020B0503020204020204" pitchFamily="34" charset="-122"/>
              </a:rPr>
              <a:t>按照不同的数据集选择不同的预处理方案</a:t>
            </a:r>
            <a:endParaRPr lang="zh-CN" altLang="en-US" sz="1600" b="1" dirty="0">
              <a:solidFill>
                <a:srgbClr val="05AFC8"/>
              </a:solidFill>
              <a:latin typeface="Source Code Pro" panose="020B0509030403020204" pitchFamily="49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37794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方案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稀疏自动编码器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923928" y="1970473"/>
            <a:ext cx="4518316" cy="2615180"/>
            <a:chOff x="4230148" y="1828080"/>
            <a:chExt cx="5436232" cy="2378550"/>
          </a:xfrm>
        </p:grpSpPr>
        <p:sp>
          <p:nvSpPr>
            <p:cNvPr id="21" name="矩形 20"/>
            <p:cNvSpPr/>
            <p:nvPr/>
          </p:nvSpPr>
          <p:spPr>
            <a:xfrm>
              <a:off x="4230148" y="1828080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37"/>
            <p:cNvSpPr txBox="1"/>
            <p:nvPr/>
          </p:nvSpPr>
          <p:spPr>
            <a:xfrm>
              <a:off x="4337788" y="1849518"/>
              <a:ext cx="491729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编码过程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 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解码过程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 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模型代价函数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 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263" y="1570436"/>
            <a:ext cx="2080055" cy="32459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643726" y="2052927"/>
                <a:ext cx="17519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726" y="2052927"/>
                <a:ext cx="1751953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634267" y="2443697"/>
                <a:ext cx="17708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267" y="2443697"/>
                <a:ext cx="1770869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666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7107388" y="3990231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rPr>
              <a:t>稀疏</a:t>
            </a:r>
            <a:r>
              <a: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rPr>
              <a:t>惩罚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rPr>
              <a:t>因子</a:t>
            </a:r>
            <a:endParaRPr lang="zh-CN" altLang="en-US" sz="1600" dirty="0"/>
          </a:p>
        </p:txBody>
      </p:sp>
      <p:sp>
        <p:nvSpPr>
          <p:cNvPr id="24" name="矩形 23"/>
          <p:cNvSpPr/>
          <p:nvPr/>
        </p:nvSpPr>
        <p:spPr>
          <a:xfrm>
            <a:off x="5798845" y="3991026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rPr>
              <a:t>重构误差</a:t>
            </a:r>
            <a:endParaRPr lang="zh-CN" altLang="en-US" sz="16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03104"/>
              </p:ext>
            </p:extLst>
          </p:nvPr>
        </p:nvGraphicFramePr>
        <p:xfrm>
          <a:off x="4922367" y="3333136"/>
          <a:ext cx="3358045" cy="66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1854000" imgH="368280" progId="Equation.DSMT4">
                  <p:embed/>
                </p:oleObj>
              </mc:Choice>
              <mc:Fallback>
                <p:oleObj name="Equation" r:id="rId6" imgW="1854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2367" y="3333136"/>
                        <a:ext cx="3358045" cy="66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4538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方案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稀疏惩罚因子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561826" y="1486072"/>
            <a:ext cx="6717410" cy="3421441"/>
            <a:chOff x="4230148" y="1828080"/>
            <a:chExt cx="5436232" cy="2378550"/>
          </a:xfrm>
        </p:grpSpPr>
        <p:sp>
          <p:nvSpPr>
            <p:cNvPr id="21" name="矩形 20"/>
            <p:cNvSpPr/>
            <p:nvPr/>
          </p:nvSpPr>
          <p:spPr>
            <a:xfrm>
              <a:off x="4230148" y="1828080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37"/>
            <p:cNvSpPr txBox="1"/>
            <p:nvPr/>
          </p:nvSpPr>
          <p:spPr>
            <a:xfrm>
              <a:off x="4337788" y="1849518"/>
              <a:ext cx="4917291" cy="21182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>
                  <a:solidFill>
                    <a:schemeClr val="bg1">
                      <a:lumMod val="50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KL</a:t>
              </a:r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因子</a:t>
              </a:r>
              <a:r>
                <a:rPr lang="en-US" altLang="zh-CN" sz="1600" b="1" dirty="0" smtClean="0">
                  <a:solidFill>
                    <a:schemeClr val="bg1">
                      <a:lumMod val="50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L1</a:t>
              </a:r>
              <a:r>
                <a:rPr lang="zh-CN" altLang="en-US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范数</a:t>
              </a: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L2</a:t>
              </a:r>
              <a:r>
                <a:rPr lang="zh-CN" altLang="en-US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范数</a:t>
              </a: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 </a:t>
              </a:r>
            </a:p>
            <a:p>
              <a:pPr lvl="0">
                <a:lnSpc>
                  <a:spcPct val="150000"/>
                </a:lnSpc>
              </a:pP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Student-t</a:t>
              </a:r>
              <a:r>
                <a:rPr lang="zh-CN" altLang="en-US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因子</a:t>
              </a: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02684" y="1563638"/>
                <a:ext cx="20739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684" y="1563638"/>
                <a:ext cx="2073966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43640"/>
              </p:ext>
            </p:extLst>
          </p:nvPr>
        </p:nvGraphicFramePr>
        <p:xfrm>
          <a:off x="4352276" y="2659382"/>
          <a:ext cx="1600944" cy="47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4" imgW="1168200" imgH="355320" progId="Equation.DSMT4">
                  <p:embed/>
                </p:oleObj>
              </mc:Choice>
              <mc:Fallback>
                <p:oleObj name="Equation" r:id="rId4" imgW="1168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2276" y="2659382"/>
                        <a:ext cx="1600944" cy="477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45654"/>
              </p:ext>
            </p:extLst>
          </p:nvPr>
        </p:nvGraphicFramePr>
        <p:xfrm>
          <a:off x="4352276" y="3433422"/>
          <a:ext cx="1647807" cy="50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6" imgW="1231560" imgH="380880" progId="Equation.DSMT4">
                  <p:embed/>
                </p:oleObj>
              </mc:Choice>
              <mc:Fallback>
                <p:oleObj name="Equation" r:id="rId6" imgW="1231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2276" y="3433422"/>
                        <a:ext cx="1647807" cy="50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89681"/>
              </p:ext>
            </p:extLst>
          </p:nvPr>
        </p:nvGraphicFramePr>
        <p:xfrm>
          <a:off x="4385127" y="2007258"/>
          <a:ext cx="3471686" cy="48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8" imgW="2552400" imgH="355320" progId="Equation.DSMT4">
                  <p:embed/>
                </p:oleObj>
              </mc:Choice>
              <mc:Fallback>
                <p:oleObj name="Equation" r:id="rId8" imgW="255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5127" y="2007258"/>
                        <a:ext cx="3471686" cy="48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66963"/>
              </p:ext>
            </p:extLst>
          </p:nvPr>
        </p:nvGraphicFramePr>
        <p:xfrm>
          <a:off x="4352276" y="4141602"/>
          <a:ext cx="2446606" cy="53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0" imgW="1625400" imgH="355320" progId="Equation.DSMT4">
                  <p:embed/>
                </p:oleObj>
              </mc:Choice>
              <mc:Fallback>
                <p:oleObj name="Equation" r:id="rId10" imgW="1625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2276" y="4141602"/>
                        <a:ext cx="2446606" cy="53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5544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方案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378550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560930"/>
              <a:ext cx="468052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迭代更新权重矩阵：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中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采用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后的变形方法 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-BFGS 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653798" y="2195112"/>
                <a:ext cx="2300438" cy="629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′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𝐴𝐸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3798" y="2195112"/>
                <a:ext cx="2300438" cy="62991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19726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方案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456248" y="1458169"/>
            <a:ext cx="5436232" cy="3006476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169803"/>
              <a:ext cx="4968552" cy="9496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是一种对二元分类算法的拓展，用于多标签分类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贝叶斯概率模型，选择概率最大的表签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ource Code Pro" panose="020B0509030403020204" pitchFamily="49" charset="0"/>
                <a:ea typeface="微软雅黑" panose="020B0503020204020204" pitchFamily="34" charset="-122"/>
              </a:rPr>
              <a:t>Softmax</a:t>
            </a:r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类算法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STL SparseAE Feature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19"/>
          <a:stretch/>
        </p:blipFill>
        <p:spPr bwMode="auto">
          <a:xfrm>
            <a:off x="667457" y="1742663"/>
            <a:ext cx="1752129" cy="262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242334" y="2922597"/>
                <a:ext cx="3267000" cy="1353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=1|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=2|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334" y="2922597"/>
                <a:ext cx="3267000" cy="13533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42267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方案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91680" y="1765026"/>
            <a:ext cx="6444344" cy="3092537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3" y="2560930"/>
              <a:ext cx="4994816" cy="1491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特征稀疏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度：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重构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误差：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正确率：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评价指标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28029"/>
              </p:ext>
            </p:extLst>
          </p:nvPr>
        </p:nvGraphicFramePr>
        <p:xfrm>
          <a:off x="4211961" y="3040017"/>
          <a:ext cx="2664296" cy="64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3" imgW="1841400" imgH="444240" progId="Equation.DSMT4">
                  <p:embed/>
                </p:oleObj>
              </mc:Choice>
              <mc:Fallback>
                <p:oleObj name="Equation" r:id="rId3" imgW="1841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1" y="3040017"/>
                        <a:ext cx="2664296" cy="643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4854"/>
              </p:ext>
            </p:extLst>
          </p:nvPr>
        </p:nvGraphicFramePr>
        <p:xfrm>
          <a:off x="4186238" y="2247900"/>
          <a:ext cx="25987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5" imgW="1942920" imgH="507960" progId="Equation.DSMT4">
                  <p:embed/>
                </p:oleObj>
              </mc:Choice>
              <mc:Fallback>
                <p:oleObj name="Equation" r:id="rId5" imgW="1942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6238" y="2247900"/>
                        <a:ext cx="259873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55825"/>
              </p:ext>
            </p:extLst>
          </p:nvPr>
        </p:nvGraphicFramePr>
        <p:xfrm>
          <a:off x="4275138" y="3879850"/>
          <a:ext cx="27670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7" imgW="2311200" imgH="431640" progId="Equation.DSMT4">
                  <p:embed/>
                </p:oleObj>
              </mc:Choice>
              <mc:Fallback>
                <p:oleObj name="Equation" r:id="rId7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5138" y="3879850"/>
                        <a:ext cx="2767012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8374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-35630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合并 38"/>
          <p:cNvSpPr/>
          <p:nvPr/>
        </p:nvSpPr>
        <p:spPr>
          <a:xfrm rot="16200000">
            <a:off x="-1089574" y="1066102"/>
            <a:ext cx="5164038" cy="2990758"/>
          </a:xfrm>
          <a:prstGeom prst="flowChartMerge">
            <a:avLst/>
          </a:prstGeom>
          <a:solidFill>
            <a:srgbClr val="FA4453">
              <a:alpha val="7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合并 40"/>
          <p:cNvSpPr/>
          <p:nvPr/>
        </p:nvSpPr>
        <p:spPr>
          <a:xfrm rot="16200000">
            <a:off x="-811230" y="1203598"/>
            <a:ext cx="4608512" cy="273630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合并 43"/>
          <p:cNvSpPr/>
          <p:nvPr/>
        </p:nvSpPr>
        <p:spPr>
          <a:xfrm rot="5400000">
            <a:off x="6660231" y="2473320"/>
            <a:ext cx="432049" cy="288032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646154" y="2355726"/>
            <a:ext cx="3086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41602" y="2139702"/>
            <a:ext cx="1296142" cy="923330"/>
          </a:xfrm>
          <a:prstGeom prst="rect">
            <a:avLst/>
          </a:prstGeom>
          <a:noFill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Che" panose="02030609000101010101" pitchFamily="49" charset="-127"/>
                <a:ea typeface="BatangChe" panose="02030609000101010101" pitchFamily="49" charset="-127"/>
              </a:rPr>
              <a:t>3</a:t>
            </a:r>
            <a:endParaRPr lang="zh-CN" altLang="zh-CN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tangChe" panose="02030609000101010101" pitchFamily="49" charset="-127"/>
              <a:ea typeface="BatangChe" panose="02030609000101010101" pitchFamily="49" charset="-127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6593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273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376265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实验数据集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3284909" y="1690846"/>
            <a:ext cx="2223195" cy="2764373"/>
            <a:chOff x="1094706" y="1690846"/>
            <a:chExt cx="2223195" cy="2764373"/>
          </a:xfrm>
        </p:grpSpPr>
        <p:pic>
          <p:nvPicPr>
            <p:cNvPr id="26" name="Picture 2" descr="http://images.cnitblog.com/blog/682228/201410/162114278577822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4706" y="1690846"/>
              <a:ext cx="2212826" cy="2196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TextBox 4"/>
            <p:cNvSpPr txBox="1"/>
            <p:nvPr/>
          </p:nvSpPr>
          <p:spPr>
            <a:xfrm>
              <a:off x="1301677" y="4085887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NIST</a:t>
              </a:r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" name="TextBox 4"/>
          <p:cNvSpPr txBox="1"/>
          <p:nvPr/>
        </p:nvSpPr>
        <p:spPr>
          <a:xfrm>
            <a:off x="1744024" y="4524370"/>
            <a:ext cx="5655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有</a:t>
            </a:r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FAR-10</a:t>
            </a:r>
            <a:r>
              <a:rPr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HN</a:t>
            </a:r>
            <a:r>
              <a:rPr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RB,OPTDIGIS </a:t>
            </a:r>
            <a:r>
              <a:rPr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07366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273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376265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特征可视化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827584" y="1552030"/>
            <a:ext cx="2897826" cy="3402355"/>
            <a:chOff x="1331640" y="1552030"/>
            <a:chExt cx="2897826" cy="3402355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1640" y="1552030"/>
              <a:ext cx="2897826" cy="2881055"/>
            </a:xfrm>
            <a:prstGeom prst="rect">
              <a:avLst/>
            </a:prstGeom>
          </p:spPr>
        </p:pic>
        <p:sp>
          <p:nvSpPr>
            <p:cNvPr id="22" name="TextBox 4"/>
            <p:cNvSpPr txBox="1"/>
            <p:nvPr/>
          </p:nvSpPr>
          <p:spPr>
            <a:xfrm>
              <a:off x="1874291" y="4585053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NIST</a:t>
              </a:r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6" name="Picture 4"/>
          <p:cNvPicPr>
            <a:picLocks noChangeAspect="1" noChangeArrowheads="1"/>
          </p:cNvPicPr>
          <p:nvPr/>
        </p:nvPicPr>
        <p:blipFill rotWithShape="1">
          <a:blip r:embed="rId4"/>
          <a:srcRect l="27825" t="21930" r="14494" b="20960"/>
          <a:stretch/>
        </p:blipFill>
        <p:spPr bwMode="auto">
          <a:xfrm>
            <a:off x="4184075" y="1682176"/>
            <a:ext cx="4708405" cy="2620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395265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273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376265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实验数据整理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575" y="33337"/>
            <a:ext cx="5276850" cy="5076825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2088096" y="1855477"/>
            <a:ext cx="5436232" cy="2378550"/>
            <a:chOff x="2160104" y="2065408"/>
            <a:chExt cx="5436232" cy="2378550"/>
          </a:xfrm>
        </p:grpSpPr>
        <p:sp>
          <p:nvSpPr>
            <p:cNvPr id="22" name="矩形 21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TextBox 37"/>
            <p:cNvSpPr txBox="1"/>
            <p:nvPr/>
          </p:nvSpPr>
          <p:spPr>
            <a:xfrm>
              <a:off x="2484016" y="2560930"/>
              <a:ext cx="468052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稀疏惩罚因子在五个图像数据集上的表现 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L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因子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&gt;Student-t 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因子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&gt;L2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&gt;L1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其他应用领域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尚未确定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0862" y="-38558"/>
            <a:ext cx="2962275" cy="5505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4886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0" y="-35630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755576" y="771550"/>
            <a:ext cx="770485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 bwMode="auto">
          <a:xfrm flipV="1">
            <a:off x="1646002" y="339502"/>
            <a:ext cx="0" cy="288032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09264" y="283463"/>
            <a:ext cx="782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zh-CN" sz="2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91680" y="33021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zh-CN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流程图: 联系 9"/>
          <p:cNvSpPr/>
          <p:nvPr/>
        </p:nvSpPr>
        <p:spPr>
          <a:xfrm>
            <a:off x="2447764" y="2067694"/>
            <a:ext cx="1008112" cy="1008112"/>
          </a:xfrm>
          <a:prstGeom prst="flowChartConnector">
            <a:avLst/>
          </a:prstGeom>
          <a:solidFill>
            <a:srgbClr val="05AFC8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联系 13"/>
          <p:cNvSpPr/>
          <p:nvPr/>
        </p:nvSpPr>
        <p:spPr>
          <a:xfrm>
            <a:off x="4067944" y="2067694"/>
            <a:ext cx="1008112" cy="1008112"/>
          </a:xfrm>
          <a:prstGeom prst="flowChartConnector">
            <a:avLst/>
          </a:prstGeom>
          <a:solidFill>
            <a:srgbClr val="FFC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联系 14"/>
          <p:cNvSpPr/>
          <p:nvPr/>
        </p:nvSpPr>
        <p:spPr>
          <a:xfrm>
            <a:off x="5724128" y="2067694"/>
            <a:ext cx="1008112" cy="1008112"/>
          </a:xfrm>
          <a:prstGeom prst="flowChartConnector">
            <a:avLst/>
          </a:prstGeom>
          <a:solidFill>
            <a:srgbClr val="FA445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2123728" y="3134410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  <a:endParaRPr lang="zh-CN" altLang="zh-CN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79912" y="313852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方案</a:t>
            </a:r>
            <a:endParaRPr lang="zh-CN" altLang="zh-CN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00092" y="313852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 algn="ctr">
              <a:defRPr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</a:t>
            </a:r>
            <a:endParaRPr lang="zh-CN" altLang="zh-CN" dirty="0"/>
          </a:p>
        </p:txBody>
      </p:sp>
      <p:sp>
        <p:nvSpPr>
          <p:cNvPr id="19" name="流程图: 联系 18"/>
          <p:cNvSpPr/>
          <p:nvPr/>
        </p:nvSpPr>
        <p:spPr>
          <a:xfrm>
            <a:off x="2447764" y="2067694"/>
            <a:ext cx="1008112" cy="1008112"/>
          </a:xfrm>
          <a:prstGeom prst="flowChartConnector">
            <a:avLst/>
          </a:prstGeom>
          <a:solidFill>
            <a:srgbClr val="05AFC8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联系 19"/>
          <p:cNvSpPr/>
          <p:nvPr/>
        </p:nvSpPr>
        <p:spPr>
          <a:xfrm>
            <a:off x="4067944" y="2067694"/>
            <a:ext cx="1008112" cy="1008112"/>
          </a:xfrm>
          <a:prstGeom prst="flowChartConnector">
            <a:avLst/>
          </a:prstGeom>
          <a:solidFill>
            <a:srgbClr val="FFC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联系 20"/>
          <p:cNvSpPr/>
          <p:nvPr/>
        </p:nvSpPr>
        <p:spPr>
          <a:xfrm>
            <a:off x="5724128" y="2067694"/>
            <a:ext cx="1008112" cy="1008112"/>
          </a:xfrm>
          <a:prstGeom prst="flowChartConnector">
            <a:avLst/>
          </a:prstGeom>
          <a:solidFill>
            <a:srgbClr val="FA445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laptop"/>
          <p:cNvSpPr>
            <a:spLocks noEditPoints="1" noChangeArrowheads="1"/>
          </p:cNvSpPr>
          <p:nvPr/>
        </p:nvSpPr>
        <p:spPr bwMode="auto">
          <a:xfrm>
            <a:off x="2589212" y="2355724"/>
            <a:ext cx="725216" cy="429009"/>
          </a:xfrm>
          <a:custGeom>
            <a:avLst/>
            <a:gdLst>
              <a:gd name="T0" fmla="*/ 3362 w 21600"/>
              <a:gd name="T1" fmla="*/ 0 h 21600"/>
              <a:gd name="T2" fmla="*/ 3362 w 21600"/>
              <a:gd name="T3" fmla="*/ 7173 h 21600"/>
              <a:gd name="T4" fmla="*/ 18327 w 21600"/>
              <a:gd name="T5" fmla="*/ 0 h 21600"/>
              <a:gd name="T6" fmla="*/ 18327 w 21600"/>
              <a:gd name="T7" fmla="*/ 7173 h 21600"/>
              <a:gd name="T8" fmla="*/ 10800 w 21600"/>
              <a:gd name="T9" fmla="*/ 0 h 21600"/>
              <a:gd name="T10" fmla="*/ 10800 w 21600"/>
              <a:gd name="T11" fmla="*/ 21600 h 21600"/>
              <a:gd name="T12" fmla="*/ 0 w 21600"/>
              <a:gd name="T13" fmla="*/ 21600 h 21600"/>
              <a:gd name="T14" fmla="*/ 21600 w 21600"/>
              <a:gd name="T15" fmla="*/ 21600 h 21600"/>
              <a:gd name="T16" fmla="*/ 4445 w 21600"/>
              <a:gd name="T17" fmla="*/ 1858 h 21600"/>
              <a:gd name="T18" fmla="*/ 17311 w 21600"/>
              <a:gd name="T19" fmla="*/ 1232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3362" y="0"/>
                </a:moveTo>
                <a:lnTo>
                  <a:pt x="18327" y="0"/>
                </a:lnTo>
                <a:lnTo>
                  <a:pt x="18327" y="14347"/>
                </a:lnTo>
                <a:lnTo>
                  <a:pt x="3362" y="14347"/>
                </a:lnTo>
                <a:lnTo>
                  <a:pt x="3362" y="0"/>
                </a:lnTo>
                <a:close/>
              </a:path>
              <a:path w="21600" h="21600" extrusionOk="0">
                <a:moveTo>
                  <a:pt x="3340" y="15068"/>
                </a:moveTo>
                <a:lnTo>
                  <a:pt x="0" y="19877"/>
                </a:lnTo>
                <a:lnTo>
                  <a:pt x="21600" y="19877"/>
                </a:lnTo>
                <a:lnTo>
                  <a:pt x="18327" y="15068"/>
                </a:lnTo>
                <a:lnTo>
                  <a:pt x="3340" y="15068"/>
                </a:lnTo>
                <a:close/>
              </a:path>
              <a:path w="21600" h="21600" extrusionOk="0">
                <a:moveTo>
                  <a:pt x="0" y="19877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19877"/>
                </a:lnTo>
                <a:lnTo>
                  <a:pt x="0" y="19877"/>
                </a:lnTo>
                <a:close/>
              </a:path>
              <a:path w="21600" h="21600" extrusionOk="0">
                <a:moveTo>
                  <a:pt x="4186" y="1523"/>
                </a:moveTo>
                <a:lnTo>
                  <a:pt x="17547" y="1523"/>
                </a:lnTo>
                <a:lnTo>
                  <a:pt x="17547" y="12744"/>
                </a:lnTo>
                <a:lnTo>
                  <a:pt x="4186" y="12744"/>
                </a:lnTo>
                <a:lnTo>
                  <a:pt x="4186" y="1523"/>
                </a:lnTo>
                <a:close/>
              </a:path>
              <a:path w="21600" h="21600" extrusionOk="0">
                <a:moveTo>
                  <a:pt x="3318" y="15549"/>
                </a:moveTo>
                <a:lnTo>
                  <a:pt x="2917" y="16110"/>
                </a:lnTo>
                <a:lnTo>
                  <a:pt x="18727" y="16110"/>
                </a:lnTo>
                <a:lnTo>
                  <a:pt x="18327" y="15549"/>
                </a:lnTo>
                <a:lnTo>
                  <a:pt x="3318" y="15549"/>
                </a:lnTo>
                <a:close/>
              </a:path>
              <a:path w="21600" h="21600" extrusionOk="0">
                <a:moveTo>
                  <a:pt x="6213" y="18314"/>
                </a:moveTo>
                <a:lnTo>
                  <a:pt x="5946" y="18875"/>
                </a:lnTo>
                <a:lnTo>
                  <a:pt x="15766" y="18875"/>
                </a:lnTo>
                <a:lnTo>
                  <a:pt x="15499" y="18314"/>
                </a:lnTo>
                <a:lnTo>
                  <a:pt x="6213" y="18314"/>
                </a:lnTo>
                <a:close/>
              </a:path>
              <a:path w="21600" h="21600" extrusionOk="0">
                <a:moveTo>
                  <a:pt x="2828" y="16471"/>
                </a:moveTo>
                <a:lnTo>
                  <a:pt x="2405" y="17072"/>
                </a:lnTo>
                <a:lnTo>
                  <a:pt x="19284" y="17072"/>
                </a:lnTo>
                <a:lnTo>
                  <a:pt x="18839" y="16471"/>
                </a:lnTo>
                <a:lnTo>
                  <a:pt x="2828" y="16471"/>
                </a:lnTo>
                <a:close/>
              </a:path>
              <a:path w="21600" h="21600" extrusionOk="0">
                <a:moveTo>
                  <a:pt x="2316" y="17352"/>
                </a:moveTo>
                <a:lnTo>
                  <a:pt x="1871" y="17953"/>
                </a:lnTo>
                <a:lnTo>
                  <a:pt x="19863" y="17953"/>
                </a:lnTo>
                <a:lnTo>
                  <a:pt x="19395" y="17352"/>
                </a:lnTo>
                <a:lnTo>
                  <a:pt x="2316" y="17352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Litebulb"/>
          <p:cNvSpPr>
            <a:spLocks noEditPoints="1" noChangeArrowheads="1"/>
          </p:cNvSpPr>
          <p:nvPr/>
        </p:nvSpPr>
        <p:spPr bwMode="auto">
          <a:xfrm>
            <a:off x="6071108" y="2316943"/>
            <a:ext cx="314152" cy="509613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125" name="Picture 5" descr="C:\Users\ybi9\AppData\Local\Microsoft\Windows\Temporary Internet Files\Content.IE5\OM1J1Y24\MC900298153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894" y="2291805"/>
            <a:ext cx="408211" cy="660881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17"/>
          <p:cNvSpPr txBox="1"/>
          <p:nvPr/>
        </p:nvSpPr>
        <p:spPr>
          <a:xfrm>
            <a:off x="737001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dist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5400" b="1" dirty="0" smtClean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5400" b="1" dirty="0" smtClean="0">
                <a:solidFill>
                  <a:srgbClr val="FA445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98173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方案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273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434514"/>
            <a:chOff x="2160104" y="2065408"/>
            <a:chExt cx="5436232" cy="2434514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37960" y="2560930"/>
              <a:ext cx="468052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ython Django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WEB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框架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接口：异步线程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 </a:t>
              </a:r>
              <a:r>
                <a:rPr lang="en-US" altLang="zh-CN" sz="1600" dirty="0" err="1" smtClean="0">
                  <a:solidFill>
                    <a:srgbClr val="00B050"/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nohup</a:t>
              </a:r>
              <a:r>
                <a:rPr lang="en-US" altLang="zh-CN" sz="1600" dirty="0" smtClean="0">
                  <a:solidFill>
                    <a:srgbClr val="00B050"/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 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指令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742950" lvl="1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交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任务；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742950" lvl="1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步骤；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742950" lvl="1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展示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果；</a:t>
              </a:r>
              <a:endPara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8"/>
          <p:cNvSpPr txBox="1"/>
          <p:nvPr/>
        </p:nvSpPr>
        <p:spPr>
          <a:xfrm>
            <a:off x="539551" y="986851"/>
            <a:ext cx="2376265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网站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47740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273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376265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提交平台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51" t="28990" r="1963" b="19185"/>
          <a:stretch/>
        </p:blipFill>
        <p:spPr>
          <a:xfrm>
            <a:off x="1115616" y="1754979"/>
            <a:ext cx="7560840" cy="26642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8" t="12182" r="2750" b="5179"/>
          <a:stretch/>
        </p:blipFill>
        <p:spPr>
          <a:xfrm>
            <a:off x="1218298" y="1405984"/>
            <a:ext cx="6306030" cy="361219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8" t="14983" r="1963"/>
          <a:stretch/>
        </p:blipFill>
        <p:spPr>
          <a:xfrm>
            <a:off x="1218298" y="1357871"/>
            <a:ext cx="6306030" cy="3680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8365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-35630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合并 38"/>
          <p:cNvSpPr/>
          <p:nvPr/>
        </p:nvSpPr>
        <p:spPr>
          <a:xfrm rot="16200000">
            <a:off x="-1089574" y="1066102"/>
            <a:ext cx="5164038" cy="2990758"/>
          </a:xfrm>
          <a:prstGeom prst="flowChartMerge">
            <a:avLst/>
          </a:prstGeom>
          <a:solidFill>
            <a:srgbClr val="3C3C37">
              <a:alpha val="7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合并 40"/>
          <p:cNvSpPr/>
          <p:nvPr/>
        </p:nvSpPr>
        <p:spPr>
          <a:xfrm rot="16200000">
            <a:off x="-811230" y="1203598"/>
            <a:ext cx="4608512" cy="273630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合并 43"/>
          <p:cNvSpPr/>
          <p:nvPr/>
        </p:nvSpPr>
        <p:spPr>
          <a:xfrm rot="5400000">
            <a:off x="6660231" y="2473320"/>
            <a:ext cx="432049" cy="288032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646154" y="2355726"/>
            <a:ext cx="3086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41602" y="2139702"/>
            <a:ext cx="1296142" cy="923330"/>
          </a:xfrm>
          <a:prstGeom prst="rect">
            <a:avLst/>
          </a:prstGeom>
          <a:noFill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Che" panose="02030609000101010101" pitchFamily="49" charset="-127"/>
                <a:ea typeface="BatangChe" panose="02030609000101010101" pitchFamily="49" charset="-127"/>
              </a:rPr>
              <a:t>4</a:t>
            </a:r>
            <a:endParaRPr lang="zh-CN" altLang="zh-CN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tangChe" panose="02030609000101010101" pitchFamily="49" charset="-127"/>
              <a:ea typeface="BatangChe" panose="02030609000101010101" pitchFamily="49" charset="-127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9029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3C3C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439442"/>
            <a:chOff x="2160104" y="2065408"/>
            <a:chExt cx="5436232" cy="2439442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196526"/>
              <a:ext cx="468052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现稀疏自动编码器</a:t>
              </a: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r>
                <a:rPr lang="en-US" altLang="zh-CN" sz="16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oftmax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类算法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统计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和分析实验数据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完成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平台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网站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3C3C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448273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主要工作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93164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3C3C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378550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196526"/>
              <a:ext cx="4680520" cy="18467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lvl="0" indent="-171450">
                <a:lnSpc>
                  <a:spcPts val="28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我的父母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171450" lvl="0" indent="-171450">
                <a:lnSpc>
                  <a:spcPts val="28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171450" lvl="0" indent="-171450">
                <a:lnSpc>
                  <a:spcPts val="28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指导老师</a:t>
              </a: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龙胜春</a:t>
              </a: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荣文戈</a:t>
              </a: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北航</a:t>
              </a: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 marL="171450" lvl="0" indent="-171450">
                <a:lnSpc>
                  <a:spcPts val="28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171450" lvl="0" indent="-171450">
                <a:lnSpc>
                  <a:spcPts val="28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机科学与技术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化专业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3C3C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448273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致谢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21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14"/>
          <p:cNvSpPr txBox="1">
            <a:spLocks noChangeArrowheads="1"/>
          </p:cNvSpPr>
          <p:nvPr/>
        </p:nvSpPr>
        <p:spPr bwMode="auto">
          <a:xfrm>
            <a:off x="4194975" y="2352460"/>
            <a:ext cx="987771" cy="461665"/>
          </a:xfrm>
          <a:prstGeom prst="rect">
            <a:avLst/>
          </a:prstGeom>
          <a:solidFill>
            <a:srgbClr val="E0E0E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 </a:t>
            </a:r>
            <a:r>
              <a:rPr lang="en-US" altLang="zh-CN" sz="2400" dirty="0" smtClean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  <a:endParaRPr lang="zh-CN" altLang="en-US" sz="2400" dirty="0">
              <a:solidFill>
                <a:srgbClr val="3C3C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 flipV="1">
            <a:off x="4463027" y="2577109"/>
            <a:ext cx="486000" cy="198536"/>
            <a:chOff x="5481510" y="1740050"/>
            <a:chExt cx="3485322" cy="1302001"/>
          </a:xfrm>
          <a:solidFill>
            <a:srgbClr val="3C3C37"/>
          </a:solidFill>
        </p:grpSpPr>
        <p:cxnSp>
          <p:nvCxnSpPr>
            <p:cNvPr id="24" name="直接连接符 23"/>
            <p:cNvCxnSpPr/>
            <p:nvPr/>
          </p:nvCxnSpPr>
          <p:spPr>
            <a:xfrm>
              <a:off x="5481510" y="1740050"/>
              <a:ext cx="3485322" cy="0"/>
            </a:xfrm>
            <a:prstGeom prst="line">
              <a:avLst/>
            </a:prstGeom>
            <a:grp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8889983" y="1742711"/>
              <a:ext cx="0" cy="1299340"/>
            </a:xfrm>
            <a:prstGeom prst="line">
              <a:avLst/>
            </a:prstGeom>
            <a:grp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8" name="组合 27"/>
          <p:cNvGrpSpPr/>
          <p:nvPr/>
        </p:nvGrpSpPr>
        <p:grpSpPr>
          <a:xfrm flipH="1">
            <a:off x="4194974" y="2353993"/>
            <a:ext cx="486000" cy="198536"/>
            <a:chOff x="5481510" y="1740050"/>
            <a:chExt cx="3485322" cy="1302001"/>
          </a:xfrm>
          <a:solidFill>
            <a:srgbClr val="3C3C37"/>
          </a:solidFill>
        </p:grpSpPr>
        <p:cxnSp>
          <p:nvCxnSpPr>
            <p:cNvPr id="29" name="直接连接符 28"/>
            <p:cNvCxnSpPr/>
            <p:nvPr/>
          </p:nvCxnSpPr>
          <p:spPr>
            <a:xfrm>
              <a:off x="5481510" y="1740050"/>
              <a:ext cx="3485322" cy="0"/>
            </a:xfrm>
            <a:prstGeom prst="line">
              <a:avLst/>
            </a:prstGeom>
            <a:grp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8889983" y="1742711"/>
              <a:ext cx="0" cy="1299340"/>
            </a:xfrm>
            <a:prstGeom prst="line">
              <a:avLst/>
            </a:prstGeom>
            <a:grp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</p:spTree>
    <p:extLst>
      <p:ext uri="{BB962C8B-B14F-4D97-AF65-F5344CB8AC3E}">
        <p14:creationId xmlns:p14="http://schemas.microsoft.com/office/powerpoint/2010/main" val="319699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0.13698 0.10602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49" y="530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85185E-6 L -0.13685 -0.10555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49" y="-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 60"/>
          <p:cNvSpPr/>
          <p:nvPr/>
        </p:nvSpPr>
        <p:spPr>
          <a:xfrm>
            <a:off x="0" y="-35630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合并 38"/>
          <p:cNvSpPr/>
          <p:nvPr/>
        </p:nvSpPr>
        <p:spPr>
          <a:xfrm rot="10800000">
            <a:off x="971600" y="4155925"/>
            <a:ext cx="7200800" cy="1008112"/>
          </a:xfrm>
          <a:prstGeom prst="flowChartMerge">
            <a:avLst/>
          </a:prstGeom>
          <a:solidFill>
            <a:srgbClr val="05AFC8">
              <a:alpha val="7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合并 40"/>
          <p:cNvSpPr/>
          <p:nvPr/>
        </p:nvSpPr>
        <p:spPr>
          <a:xfrm rot="10800000">
            <a:off x="1187624" y="4227933"/>
            <a:ext cx="6768752" cy="936104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3275854" y="4096692"/>
            <a:ext cx="2592288" cy="1015663"/>
          </a:xfrm>
          <a:prstGeom prst="rect">
            <a:avLst/>
          </a:prstGeom>
          <a:noFill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Che" panose="02030609000101010101" pitchFamily="49" charset="-127"/>
                <a:ea typeface="BatangChe" panose="02030609000101010101" pitchFamily="49" charset="-127"/>
              </a:rPr>
              <a:t>1</a:t>
            </a:r>
            <a:endParaRPr lang="zh-CN" altLang="zh-CN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tangChe" panose="02030609000101010101" pitchFamily="49" charset="-127"/>
              <a:ea typeface="BatangChe" panose="02030609000101010101" pitchFamily="49" charset="-127"/>
            </a:endParaRPr>
          </a:p>
        </p:txBody>
      </p:sp>
      <p:sp>
        <p:nvSpPr>
          <p:cNvPr id="44" name="流程图: 合并 43"/>
          <p:cNvSpPr/>
          <p:nvPr/>
        </p:nvSpPr>
        <p:spPr>
          <a:xfrm>
            <a:off x="4355976" y="1995686"/>
            <a:ext cx="432049" cy="288032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1151618" y="2315656"/>
            <a:ext cx="684076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23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  <a:endParaRPr lang="zh-CN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流程图: 合并 53"/>
          <p:cNvSpPr/>
          <p:nvPr/>
        </p:nvSpPr>
        <p:spPr>
          <a:xfrm>
            <a:off x="-108520" y="-23472"/>
            <a:ext cx="1008111" cy="349771"/>
          </a:xfrm>
          <a:prstGeom prst="flowChartMerge">
            <a:avLst/>
          </a:prstGeom>
          <a:solidFill>
            <a:srgbClr val="05AF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流程图: 合并 54"/>
          <p:cNvSpPr/>
          <p:nvPr/>
        </p:nvSpPr>
        <p:spPr>
          <a:xfrm>
            <a:off x="-508" y="-23472"/>
            <a:ext cx="756084" cy="290966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883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绪论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378550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144926"/>
              <a:ext cx="468052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监督学习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应用范围受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限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泛化误差较大</a:t>
              </a: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需要人工打标签</a:t>
              </a: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稀疏自动编码器能学习到有效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特征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</a:t>
              </a: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特征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适用范围广泛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0" y="5081397"/>
            <a:ext cx="9144000" cy="144016"/>
          </a:xfrm>
          <a:prstGeom prst="rect">
            <a:avLst/>
          </a:prstGeom>
          <a:solidFill>
            <a:srgbClr val="05AF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16736" y="959708"/>
            <a:ext cx="2715110" cy="315898"/>
          </a:xfrm>
          <a:prstGeom prst="rect">
            <a:avLst/>
          </a:prstGeom>
          <a:solidFill>
            <a:srgbClr val="05AFC8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74382" y="959708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539551" y="915566"/>
            <a:ext cx="2088233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背景与意义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24013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绪论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378550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144926"/>
              <a:ext cx="468052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稀疏惩罚因子品质优劣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模型适用范围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评价算法模型学习的特征</a:t>
              </a:r>
              <a:endPara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0" y="5081397"/>
            <a:ext cx="9144000" cy="144016"/>
          </a:xfrm>
          <a:prstGeom prst="rect">
            <a:avLst/>
          </a:prstGeom>
          <a:solidFill>
            <a:srgbClr val="05AF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16736" y="959708"/>
            <a:ext cx="2715110" cy="315898"/>
          </a:xfrm>
          <a:prstGeom prst="rect">
            <a:avLst/>
          </a:prstGeom>
          <a:solidFill>
            <a:srgbClr val="05AFC8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74382" y="959708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539551" y="915566"/>
            <a:ext cx="2088233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需要解决的问题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35445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绪论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378550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303748" y="2469853"/>
              <a:ext cx="468052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稀疏自动编码器</a:t>
              </a: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r>
                <a:rPr lang="en-US" altLang="zh-CN" sz="16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Softmax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类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比较四种常用的稀疏惩罚因子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评价模型的特征的度量指标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广泛数据集上验证实验效果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0" y="5081397"/>
            <a:ext cx="9144000" cy="144016"/>
          </a:xfrm>
          <a:prstGeom prst="rect">
            <a:avLst/>
          </a:prstGeom>
          <a:solidFill>
            <a:srgbClr val="05AF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16736" y="959708"/>
            <a:ext cx="2715110" cy="315898"/>
          </a:xfrm>
          <a:prstGeom prst="rect">
            <a:avLst/>
          </a:prstGeom>
          <a:solidFill>
            <a:srgbClr val="05AFC8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74382" y="959708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539551" y="915566"/>
            <a:ext cx="2088233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作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6586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-29486" y="0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合并 38"/>
          <p:cNvSpPr/>
          <p:nvPr/>
        </p:nvSpPr>
        <p:spPr>
          <a:xfrm rot="5400000">
            <a:off x="5020835" y="860349"/>
            <a:ext cx="5328595" cy="3134774"/>
          </a:xfrm>
          <a:prstGeom prst="flowChartMerge">
            <a:avLst/>
          </a:prstGeom>
          <a:solidFill>
            <a:srgbClr val="FFC000">
              <a:alpha val="7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合并 40"/>
          <p:cNvSpPr/>
          <p:nvPr/>
        </p:nvSpPr>
        <p:spPr>
          <a:xfrm rot="5400000">
            <a:off x="5380874" y="1059582"/>
            <a:ext cx="4608512" cy="273630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6601894" y="1919904"/>
            <a:ext cx="1296142" cy="1015663"/>
          </a:xfrm>
          <a:prstGeom prst="rect">
            <a:avLst/>
          </a:prstGeom>
          <a:noFill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Che" panose="02030609000101010101" pitchFamily="49" charset="-127"/>
                <a:ea typeface="BatangChe" panose="02030609000101010101" pitchFamily="49" charset="-127"/>
              </a:rPr>
              <a:t>2</a:t>
            </a:r>
            <a:endParaRPr lang="zh-CN" altLang="zh-CN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tangChe" panose="02030609000101010101" pitchFamily="49" charset="-127"/>
              <a:ea typeface="BatangChe" panose="02030609000101010101" pitchFamily="49" charset="-127"/>
            </a:endParaRPr>
          </a:p>
        </p:txBody>
      </p:sp>
      <p:sp>
        <p:nvSpPr>
          <p:cNvPr id="44" name="流程图: 合并 43"/>
          <p:cNvSpPr/>
          <p:nvPr/>
        </p:nvSpPr>
        <p:spPr>
          <a:xfrm rot="16200000">
            <a:off x="2699792" y="2283719"/>
            <a:ext cx="432049" cy="288032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53615" y="2166124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技术方案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7281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方案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378550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915815" y="2546089"/>
              <a:ext cx="428554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pt-BR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CentOS6 x64 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服务器</a:t>
              </a:r>
              <a:endParaRPr lang="pt-BR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pt-BR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MATLAB </a:t>
              </a:r>
              <a:r>
                <a:rPr lang="pt-BR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R2013a</a:t>
              </a:r>
              <a:endParaRPr lang="pt-BR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pt-BR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JDK </a:t>
              </a:r>
              <a:r>
                <a:rPr lang="pt-BR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1.7</a:t>
              </a:r>
              <a:endParaRPr lang="pt-BR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开发环境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18444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方案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算法模型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856" y="1545012"/>
            <a:ext cx="7092280" cy="3152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850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9</TotalTime>
  <Words>668</Words>
  <Application>Microsoft Office PowerPoint</Application>
  <PresentationFormat>全屏显示(16:9)</PresentationFormat>
  <Paragraphs>172</Paragraphs>
  <Slides>2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Arial Unicode MS</vt:lpstr>
      <vt:lpstr>BatangChe</vt:lpstr>
      <vt:lpstr>方正小标宋简体</vt:lpstr>
      <vt:lpstr>宋体</vt:lpstr>
      <vt:lpstr>微软雅黑</vt:lpstr>
      <vt:lpstr>Arial</vt:lpstr>
      <vt:lpstr>Calibri</vt:lpstr>
      <vt:lpstr>Cambria Math</vt:lpstr>
      <vt:lpstr>Source Code Pro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睿</dc:creator>
  <cp:lastModifiedBy>姜楠</cp:lastModifiedBy>
  <cp:revision>152</cp:revision>
  <dcterms:created xsi:type="dcterms:W3CDTF">1988-01-08T08:00:09Z</dcterms:created>
  <dcterms:modified xsi:type="dcterms:W3CDTF">2015-06-24T02:49:58Z</dcterms:modified>
</cp:coreProperties>
</file>